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6D23" w:rsidRPr="00DB75AE" w:rsidRDefault="00D4464E" w:rsidP="00F543DB">
      <w:pPr>
        <w:tabs>
          <w:tab w:val="center" w:pos="5310"/>
        </w:tabs>
        <w:ind w:right="-270"/>
        <w:rPr>
          <w:b/>
          <w:u w:val="double"/>
        </w:rPr>
        <w:sectPr w:rsidR="002F6D23" w:rsidRPr="00DB75AE" w:rsidSect="00352597">
          <w:footerReference w:type="default" r:id="rId8"/>
          <w:type w:val="continuous"/>
          <w:pgSz w:w="12240" w:h="15840"/>
          <w:pgMar w:top="720" w:right="540" w:bottom="540" w:left="270" w:header="720" w:footer="111" w:gutter="0"/>
          <w:cols w:space="720"/>
          <w:docGrid w:linePitch="360"/>
        </w:sect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-19380200</wp:posOffset>
                </wp:positionH>
                <wp:positionV relativeFrom="paragraph">
                  <wp:posOffset>181610</wp:posOffset>
                </wp:positionV>
                <wp:extent cx="177669825" cy="14605"/>
                <wp:effectExtent l="22225" t="19685" r="25400" b="22860"/>
                <wp:wrapNone/>
                <wp:docPr id="14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669825" cy="1460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E12C9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4" o:spid="_x0000_s1026" type="#_x0000_t32" style="position:absolute;margin-left:-1526pt;margin-top:14.3pt;width:13989.75pt;height:1.1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" strokeweight="3pt"/>
            </w:pict>
          </mc:Fallback>
        </mc:AlternateContent>
      </w:r>
      <w:r w:rsidR="00643E4A" w:rsidRPr="00DB75AE">
        <w:rPr>
          <w:b/>
          <w:u w:val="double"/>
        </w:rPr>
        <w:tab/>
      </w:r>
      <w:r w:rsidR="001455B3">
        <w:rPr>
          <w:rFonts w:ascii="Mariah" w:hAnsi="Mariah"/>
          <w:b/>
          <w:sz w:val="28"/>
          <w:u w:val="double"/>
        </w:rPr>
        <w:t xml:space="preserve">Unit </w:t>
      </w:r>
      <w:proofErr w:type="gramStart"/>
      <w:r w:rsidR="001455B3">
        <w:rPr>
          <w:rFonts w:ascii="Mariah" w:hAnsi="Mariah"/>
          <w:b/>
          <w:sz w:val="28"/>
          <w:u w:val="double"/>
        </w:rPr>
        <w:t>3</w:t>
      </w:r>
      <w:r>
        <w:rPr>
          <w:rFonts w:ascii="Mariah" w:hAnsi="Mariah"/>
          <w:b/>
          <w:sz w:val="28"/>
          <w:u w:val="double"/>
        </w:rPr>
        <w:t xml:space="preserve"> </w:t>
      </w:r>
      <w:r w:rsidR="00E57110" w:rsidRPr="00DB75AE">
        <w:rPr>
          <w:rFonts w:ascii="Mariah" w:hAnsi="Mariah"/>
          <w:b/>
          <w:sz w:val="28"/>
          <w:u w:val="double"/>
        </w:rPr>
        <w:t xml:space="preserve"> Reference</w:t>
      </w:r>
      <w:proofErr w:type="gramEnd"/>
      <w:r w:rsidR="00E57110" w:rsidRPr="00DB75AE">
        <w:rPr>
          <w:rFonts w:ascii="Mariah" w:hAnsi="Mariah"/>
          <w:b/>
          <w:sz w:val="28"/>
          <w:u w:val="double"/>
        </w:rPr>
        <w:tab/>
      </w:r>
      <w:r>
        <w:rPr>
          <w:rFonts w:ascii="Mariah" w:hAnsi="Mariah"/>
          <w:b/>
          <w:sz w:val="28"/>
          <w:u w:val="double"/>
        </w:rPr>
        <w:t xml:space="preserve"> Sheet</w:t>
      </w:r>
      <w:r w:rsidR="00F543DB" w:rsidRPr="00DB75AE">
        <w:rPr>
          <w:b/>
          <w:u w:val="double"/>
        </w:rPr>
        <w:tab/>
      </w:r>
      <w:r w:rsidR="00E57110" w:rsidRPr="00DB75AE">
        <w:rPr>
          <w:b/>
          <w:u w:val="double"/>
        </w:rPr>
        <w:tab/>
      </w:r>
      <w:r w:rsidR="00643E4A" w:rsidRPr="00DB75AE">
        <w:rPr>
          <w:b/>
          <w:u w:val="double"/>
        </w:rPr>
        <w:t>Name:</w:t>
      </w:r>
      <w:r w:rsidR="00643E4A" w:rsidRPr="00DB75AE">
        <w:rPr>
          <w:b/>
          <w:u w:val="double"/>
        </w:rPr>
        <w:tab/>
      </w:r>
      <w:r w:rsidR="00643E4A" w:rsidRPr="00DB75AE">
        <w:rPr>
          <w:b/>
          <w:u w:val="double"/>
        </w:rPr>
        <w:tab/>
      </w:r>
      <w:r w:rsidR="00DB75AE" w:rsidRPr="00DB75AE">
        <w:rPr>
          <w:b/>
          <w:u w:val="double"/>
        </w:rPr>
        <w:tab/>
      </w:r>
      <w:r w:rsidR="00DB75AE" w:rsidRPr="00DB75AE">
        <w:rPr>
          <w:b/>
          <w:u w:val="double"/>
        </w:rPr>
        <w:tab/>
      </w:r>
    </w:p>
    <w:p w:rsidR="00F77CB9" w:rsidRDefault="00E57110" w:rsidP="002F6D23">
      <w:pPr>
        <w:tabs>
          <w:tab w:val="center" w:pos="4320"/>
        </w:tabs>
        <w:ind w:left="810" w:right="-90" w:hanging="630"/>
        <w:rPr>
          <w:sz w:val="20"/>
        </w:rPr>
      </w:pPr>
      <w:r>
        <w:rPr>
          <w:b/>
          <w:sz w:val="20"/>
        </w:rPr>
        <w:t xml:space="preserve">Circle: </w:t>
      </w:r>
      <w:r w:rsidRPr="00E57110">
        <w:rPr>
          <w:sz w:val="20"/>
        </w:rPr>
        <w:t>The set of points in a plane that are fixed distance from a given point called the center of the circle.</w:t>
      </w:r>
    </w:p>
    <w:p w:rsidR="00E57110" w:rsidRDefault="00D4464E" w:rsidP="001E2A44">
      <w:pPr>
        <w:tabs>
          <w:tab w:val="center" w:pos="4320"/>
        </w:tabs>
        <w:ind w:left="900" w:right="45" w:hanging="720"/>
        <w:rPr>
          <w:b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-35560</wp:posOffset>
                </wp:positionH>
                <wp:positionV relativeFrom="paragraph">
                  <wp:posOffset>6985</wp:posOffset>
                </wp:positionV>
                <wp:extent cx="0" cy="9185275"/>
                <wp:effectExtent l="21590" t="20955" r="16510" b="23495"/>
                <wp:wrapNone/>
                <wp:docPr id="13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8527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88F26D" id="AutoShape 109" o:spid="_x0000_s1026" type="#_x0000_t32" style="position:absolute;margin-left:-2.8pt;margin-top:.55pt;width:0;height:72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6mPHwIAAD8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" strokeweight="2.25pt"/>
            </w:pict>
          </mc:Fallback>
        </mc:AlternateContent>
      </w:r>
      <w:r w:rsidR="00E57110">
        <w:rPr>
          <w:b/>
          <w:sz w:val="20"/>
        </w:rPr>
        <w:t xml:space="preserve">Chord: </w:t>
      </w:r>
      <w:r w:rsidR="00E57110" w:rsidRPr="00E57110">
        <w:rPr>
          <w:sz w:val="20"/>
        </w:rPr>
        <w:t>A segment whose endpoints both lie on the same circle.</w:t>
      </w:r>
    </w:p>
    <w:p w:rsidR="00E57110" w:rsidRDefault="00D4464E" w:rsidP="002F6D23">
      <w:pPr>
        <w:tabs>
          <w:tab w:val="center" w:pos="4320"/>
        </w:tabs>
        <w:ind w:left="720" w:right="-45" w:hanging="720"/>
        <w:rPr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9525</wp:posOffset>
                </wp:positionV>
                <wp:extent cx="0" cy="9185275"/>
                <wp:effectExtent l="22225" t="23495" r="15875" b="20955"/>
                <wp:wrapNone/>
                <wp:docPr id="12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8527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7207A" id="AutoShape 110" o:spid="_x0000_s1026" type="#_x0000_t32" style="position:absolute;margin-left:-5pt;margin-top:.75pt;width:0;height:723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" strokeweight="2.25pt"/>
            </w:pict>
          </mc:Fallback>
        </mc:AlternateContent>
      </w:r>
      <w:r w:rsidR="00E57110">
        <w:rPr>
          <w:b/>
          <w:sz w:val="20"/>
        </w:rPr>
        <w:t>Radius:</w:t>
      </w:r>
      <w:r w:rsidR="00E57110">
        <w:rPr>
          <w:sz w:val="20"/>
        </w:rPr>
        <w:t xml:space="preserve"> A segment whose endpoints are the center of a circle and a point on the circle.</w:t>
      </w:r>
    </w:p>
    <w:p w:rsidR="002F6D23" w:rsidRDefault="002F6D23" w:rsidP="00E57110">
      <w:pPr>
        <w:tabs>
          <w:tab w:val="center" w:pos="4320"/>
        </w:tabs>
        <w:ind w:left="630"/>
        <w:rPr>
          <w:sz w:val="20"/>
        </w:rPr>
        <w:sectPr w:rsidR="002F6D23" w:rsidSect="002F6D23">
          <w:type w:val="continuous"/>
          <w:pgSz w:w="12240" w:h="15840"/>
          <w:pgMar w:top="720" w:right="540" w:bottom="540" w:left="270" w:header="720" w:footer="111" w:gutter="0"/>
          <w:cols w:num="3" w:space="720" w:equalWidth="0">
            <w:col w:w="3600" w:space="270"/>
            <w:col w:w="3195" w:space="270"/>
            <w:col w:w="4095"/>
          </w:cols>
          <w:docGrid w:linePitch="360"/>
        </w:sectPr>
      </w:pPr>
    </w:p>
    <w:p w:rsidR="002F6D23" w:rsidRDefault="00740032" w:rsidP="00E57110">
      <w:pPr>
        <w:tabs>
          <w:tab w:val="center" w:pos="4320"/>
        </w:tabs>
        <w:ind w:left="630"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721057</wp:posOffset>
            </wp:positionH>
            <wp:positionV relativeFrom="paragraph">
              <wp:posOffset>101183</wp:posOffset>
            </wp:positionV>
            <wp:extent cx="1064516" cy="1050878"/>
            <wp:effectExtent l="19050" t="0" r="2284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516" cy="1050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931795</wp:posOffset>
            </wp:positionH>
            <wp:positionV relativeFrom="paragraph">
              <wp:posOffset>46355</wp:posOffset>
            </wp:positionV>
            <wp:extent cx="1068070" cy="1009650"/>
            <wp:effectExtent l="1905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6125210</wp:posOffset>
            </wp:positionH>
            <wp:positionV relativeFrom="paragraph">
              <wp:posOffset>420370</wp:posOffset>
            </wp:positionV>
            <wp:extent cx="262255" cy="115570"/>
            <wp:effectExtent l="38100" t="19050" r="4445" b="0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20832994">
                      <a:off x="0" y="0"/>
                      <a:ext cx="26225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511165</wp:posOffset>
            </wp:positionH>
            <wp:positionV relativeFrom="paragraph">
              <wp:posOffset>73660</wp:posOffset>
            </wp:positionV>
            <wp:extent cx="1058545" cy="1036955"/>
            <wp:effectExtent l="19050" t="0" r="8255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6D23" w:rsidRDefault="001A198C" w:rsidP="00E57110">
      <w:pPr>
        <w:tabs>
          <w:tab w:val="center" w:pos="4320"/>
        </w:tabs>
        <w:ind w:left="630"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423313</wp:posOffset>
            </wp:positionH>
            <wp:positionV relativeFrom="paragraph">
              <wp:posOffset>116062</wp:posOffset>
            </wp:positionV>
            <wp:extent cx="294849" cy="123124"/>
            <wp:effectExtent l="19050" t="38100" r="0" b="29276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1908658">
                      <a:off x="0" y="0"/>
                      <a:ext cx="294849" cy="123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6D23" w:rsidRDefault="002F6D23" w:rsidP="00E57110">
      <w:pPr>
        <w:tabs>
          <w:tab w:val="center" w:pos="4320"/>
        </w:tabs>
        <w:ind w:left="630"/>
        <w:rPr>
          <w:sz w:val="20"/>
        </w:rPr>
      </w:pPr>
    </w:p>
    <w:p w:rsidR="002F6D23" w:rsidRDefault="002F6D23" w:rsidP="00E57110">
      <w:pPr>
        <w:tabs>
          <w:tab w:val="center" w:pos="4320"/>
        </w:tabs>
        <w:ind w:left="630"/>
        <w:rPr>
          <w:sz w:val="20"/>
        </w:rPr>
      </w:pPr>
    </w:p>
    <w:p w:rsidR="002F6D23" w:rsidRDefault="00A57664" w:rsidP="00E57110">
      <w:pPr>
        <w:tabs>
          <w:tab w:val="center" w:pos="4320"/>
        </w:tabs>
        <w:ind w:left="630"/>
        <w:rPr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AFE544" wp14:editId="4FFB35FF">
                <wp:simplePos x="0" y="0"/>
                <wp:positionH relativeFrom="column">
                  <wp:posOffset>3224530</wp:posOffset>
                </wp:positionH>
                <wp:positionV relativeFrom="paragraph">
                  <wp:posOffset>119380</wp:posOffset>
                </wp:positionV>
                <wp:extent cx="483870" cy="247015"/>
                <wp:effectExtent l="0" t="0" r="0" b="635"/>
                <wp:wrapNone/>
                <wp:docPr id="11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198C" w:rsidRPr="001A198C" w:rsidRDefault="001A198C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1A198C">
                              <w:rPr>
                                <w:i/>
                                <w:sz w:val="16"/>
                                <w:szCs w:val="16"/>
                              </w:rPr>
                              <w:t>chord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AFE544" id="_x0000_t202" coordsize="21600,21600" o:spt="202" path="m,l,21600r21600,l21600,xe">
                <v:stroke joinstyle="miter"/>
                <v:path gradientshapeok="t" o:connecttype="rect"/>
              </v:shapetype>
              <v:shape id="Text Box 97" o:spid="_x0000_s1026" type="#_x0000_t202" style="position:absolute;left:0;text-align:left;margin-left:253.9pt;margin-top:9.4pt;width:38.1pt;height:19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oEstAIAALo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" filled="f" stroked="f">
                <v:textbox>
                  <w:txbxContent>
                    <w:p w:rsidR="001A198C" w:rsidRPr="001A198C" w:rsidRDefault="001A198C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 w:rsidRPr="001A198C">
                        <w:rPr>
                          <w:i/>
                          <w:sz w:val="16"/>
                          <w:szCs w:val="16"/>
                        </w:rPr>
                        <w:t>chor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2F6D23" w:rsidRDefault="002F6D23" w:rsidP="00E57110">
      <w:pPr>
        <w:tabs>
          <w:tab w:val="center" w:pos="4320"/>
        </w:tabs>
        <w:ind w:left="630"/>
        <w:rPr>
          <w:sz w:val="20"/>
        </w:rPr>
      </w:pPr>
    </w:p>
    <w:p w:rsidR="00DB75AE" w:rsidRDefault="00DB75AE" w:rsidP="00E57110">
      <w:pPr>
        <w:tabs>
          <w:tab w:val="center" w:pos="4320"/>
        </w:tabs>
        <w:ind w:left="630"/>
        <w:rPr>
          <w:sz w:val="20"/>
        </w:rPr>
      </w:pPr>
    </w:p>
    <w:p w:rsidR="002F6D23" w:rsidRDefault="002F6D23" w:rsidP="00E57110">
      <w:pPr>
        <w:tabs>
          <w:tab w:val="center" w:pos="4320"/>
        </w:tabs>
        <w:ind w:left="630"/>
        <w:rPr>
          <w:sz w:val="20"/>
        </w:rPr>
      </w:pPr>
    </w:p>
    <w:p w:rsidR="002F6D23" w:rsidRPr="00E57110" w:rsidRDefault="00D4464E" w:rsidP="00E57110">
      <w:pPr>
        <w:tabs>
          <w:tab w:val="center" w:pos="4320"/>
        </w:tabs>
        <w:ind w:left="630"/>
        <w:rPr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-19580225</wp:posOffset>
                </wp:positionH>
                <wp:positionV relativeFrom="paragraph">
                  <wp:posOffset>106045</wp:posOffset>
                </wp:positionV>
                <wp:extent cx="177669825" cy="14605"/>
                <wp:effectExtent l="22225" t="21590" r="15875" b="20955"/>
                <wp:wrapNone/>
                <wp:docPr id="10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669825" cy="1460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8EFC40" id="AutoShape 113" o:spid="_x0000_s1026" type="#_x0000_t32" style="position:absolute;margin-left:-1541.75pt;margin-top:8.35pt;width:13989.75pt;height:1.1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" strokeweight="2.25pt"/>
            </w:pict>
          </mc:Fallback>
        </mc:AlternateContent>
      </w:r>
    </w:p>
    <w:p w:rsidR="002F6D23" w:rsidRDefault="002F6D23" w:rsidP="00E57110">
      <w:pPr>
        <w:tabs>
          <w:tab w:val="center" w:pos="4320"/>
        </w:tabs>
        <w:ind w:left="630"/>
        <w:rPr>
          <w:b/>
          <w:sz w:val="20"/>
        </w:rPr>
        <w:sectPr w:rsidR="002F6D23" w:rsidSect="00352597">
          <w:type w:val="continuous"/>
          <w:pgSz w:w="12240" w:h="15840"/>
          <w:pgMar w:top="720" w:right="540" w:bottom="540" w:left="270" w:header="720" w:footer="111" w:gutter="0"/>
          <w:cols w:space="720"/>
          <w:docGrid w:linePitch="360"/>
        </w:sectPr>
      </w:pPr>
    </w:p>
    <w:p w:rsidR="00E57110" w:rsidRDefault="00E57110" w:rsidP="002F6D23">
      <w:pPr>
        <w:tabs>
          <w:tab w:val="center" w:pos="4320"/>
        </w:tabs>
        <w:ind w:left="1080" w:hanging="900"/>
        <w:rPr>
          <w:sz w:val="20"/>
        </w:rPr>
      </w:pPr>
      <w:r>
        <w:rPr>
          <w:b/>
          <w:sz w:val="20"/>
        </w:rPr>
        <w:t xml:space="preserve">Diameter: </w:t>
      </w:r>
      <w:r>
        <w:rPr>
          <w:sz w:val="20"/>
        </w:rPr>
        <w:t>A segment that has endpoints on a circle and that passes through the center of the circle</w:t>
      </w:r>
      <w:r w:rsidR="002F6D23">
        <w:rPr>
          <w:sz w:val="20"/>
        </w:rPr>
        <w:t>.</w:t>
      </w:r>
    </w:p>
    <w:p w:rsidR="00D11BF2" w:rsidRPr="00E57110" w:rsidRDefault="00D11BF2" w:rsidP="002F6D23">
      <w:pPr>
        <w:tabs>
          <w:tab w:val="center" w:pos="4320"/>
        </w:tabs>
        <w:ind w:left="1080" w:hanging="900"/>
        <w:rPr>
          <w:sz w:val="20"/>
        </w:rPr>
      </w:pPr>
    </w:p>
    <w:p w:rsidR="00E57110" w:rsidRDefault="00E57110" w:rsidP="001E2A44">
      <w:pPr>
        <w:tabs>
          <w:tab w:val="center" w:pos="4320"/>
        </w:tabs>
        <w:ind w:left="900" w:right="135" w:hanging="720"/>
        <w:rPr>
          <w:sz w:val="20"/>
        </w:rPr>
      </w:pPr>
      <w:r>
        <w:rPr>
          <w:b/>
          <w:sz w:val="20"/>
        </w:rPr>
        <w:t>Secant:</w:t>
      </w:r>
      <w:r w:rsidR="002F6D23">
        <w:rPr>
          <w:b/>
          <w:sz w:val="20"/>
        </w:rPr>
        <w:t xml:space="preserve"> </w:t>
      </w:r>
      <w:r w:rsidR="002F6D23" w:rsidRPr="002F6D23">
        <w:rPr>
          <w:sz w:val="20"/>
        </w:rPr>
        <w:t>A line that intersects a circle at two points.</w:t>
      </w:r>
    </w:p>
    <w:p w:rsidR="00D11BF2" w:rsidRDefault="00D11BF2" w:rsidP="001E2A44">
      <w:pPr>
        <w:tabs>
          <w:tab w:val="center" w:pos="4320"/>
        </w:tabs>
        <w:ind w:left="900" w:right="135" w:hanging="720"/>
        <w:rPr>
          <w:b/>
          <w:sz w:val="20"/>
        </w:rPr>
      </w:pPr>
    </w:p>
    <w:p w:rsidR="00D11BF2" w:rsidRDefault="00D11BF2" w:rsidP="001E2A44">
      <w:pPr>
        <w:tabs>
          <w:tab w:val="center" w:pos="4320"/>
        </w:tabs>
        <w:ind w:left="900" w:right="135" w:hanging="720"/>
        <w:rPr>
          <w:b/>
          <w:sz w:val="20"/>
        </w:rPr>
      </w:pPr>
    </w:p>
    <w:p w:rsidR="00E57110" w:rsidRDefault="00E57110" w:rsidP="002F6D23">
      <w:pPr>
        <w:tabs>
          <w:tab w:val="center" w:pos="4320"/>
        </w:tabs>
        <w:ind w:left="810" w:hanging="810"/>
        <w:rPr>
          <w:b/>
          <w:sz w:val="20"/>
        </w:rPr>
      </w:pPr>
      <w:r>
        <w:rPr>
          <w:b/>
          <w:sz w:val="20"/>
        </w:rPr>
        <w:t>Tangent:</w:t>
      </w:r>
      <w:r w:rsidR="002F6D23">
        <w:rPr>
          <w:b/>
          <w:sz w:val="20"/>
        </w:rPr>
        <w:t xml:space="preserve"> </w:t>
      </w:r>
      <w:r w:rsidR="002F6D23" w:rsidRPr="002F6D23">
        <w:rPr>
          <w:sz w:val="20"/>
        </w:rPr>
        <w:t>A line that is in the same plane as a circle and intersects the circle at exactly one point</w:t>
      </w:r>
      <w:r w:rsidR="00D11BF2">
        <w:rPr>
          <w:sz w:val="20"/>
        </w:rPr>
        <w:t>. The radius is perpendicular to the tangent at the point of tangency</w:t>
      </w:r>
      <w:r w:rsidR="002F6D23" w:rsidRPr="002F6D23">
        <w:rPr>
          <w:sz w:val="20"/>
        </w:rPr>
        <w:t>.</w:t>
      </w:r>
    </w:p>
    <w:p w:rsidR="002F6D23" w:rsidRDefault="002F6D23" w:rsidP="00E57110">
      <w:pPr>
        <w:tabs>
          <w:tab w:val="center" w:pos="4320"/>
        </w:tabs>
        <w:ind w:left="630"/>
        <w:rPr>
          <w:b/>
          <w:sz w:val="20"/>
        </w:rPr>
        <w:sectPr w:rsidR="002F6D23" w:rsidSect="002F6D23">
          <w:type w:val="continuous"/>
          <w:pgSz w:w="12240" w:h="15840"/>
          <w:pgMar w:top="720" w:right="540" w:bottom="540" w:left="270" w:header="720" w:footer="111" w:gutter="0"/>
          <w:cols w:num="3" w:space="720" w:equalWidth="0">
            <w:col w:w="3645" w:space="270"/>
            <w:col w:w="3060" w:space="450"/>
            <w:col w:w="4005"/>
          </w:cols>
          <w:docGrid w:linePitch="360"/>
        </w:sectPr>
      </w:pPr>
    </w:p>
    <w:p w:rsidR="00F77CB9" w:rsidRDefault="00740032" w:rsidP="00E57110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666115</wp:posOffset>
            </wp:positionH>
            <wp:positionV relativeFrom="paragraph">
              <wp:posOffset>34925</wp:posOffset>
            </wp:positionV>
            <wp:extent cx="1078865" cy="1077595"/>
            <wp:effectExtent l="19050" t="0" r="6985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07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2A44">
        <w:rPr>
          <w:b/>
          <w:noProof/>
          <w:sz w:val="20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868930</wp:posOffset>
            </wp:positionH>
            <wp:positionV relativeFrom="paragraph">
              <wp:posOffset>36195</wp:posOffset>
            </wp:positionV>
            <wp:extent cx="1316355" cy="1041400"/>
            <wp:effectExtent l="1905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464E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888365</wp:posOffset>
                </wp:positionH>
                <wp:positionV relativeFrom="paragraph">
                  <wp:posOffset>9525</wp:posOffset>
                </wp:positionV>
                <wp:extent cx="377190" cy="274320"/>
                <wp:effectExtent l="0" t="0" r="0" b="0"/>
                <wp:wrapNone/>
                <wp:docPr id="9" name="Text Box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1298" w:rsidRPr="005E722F" w:rsidRDefault="00541298" w:rsidP="0054129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  <w:r w:rsidRPr="005E722F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3" o:spid="_x0000_s1027" type="#_x0000_t202" style="position:absolute;left:0;text-align:left;margin-left:-69.95pt;margin-top:.75pt;width:29.7pt;height:21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UTIugIAAME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" filled="f" stroked="f">
                <v:textbox>
                  <w:txbxContent>
                    <w:p w:rsidR="00541298" w:rsidRPr="005E722F" w:rsidRDefault="00541298" w:rsidP="0054129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  <w:r w:rsidRPr="005E722F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77CB9" w:rsidRDefault="00FD0D03" w:rsidP="00E57110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74295</wp:posOffset>
            </wp:positionV>
            <wp:extent cx="296545" cy="109220"/>
            <wp:effectExtent l="19050" t="0" r="8255" b="0"/>
            <wp:wrapNone/>
            <wp:docPr id="4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193632">
                      <a:off x="0" y="0"/>
                      <a:ext cx="296545" cy="10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7CB9" w:rsidRDefault="00F77CB9" w:rsidP="00E57110">
      <w:pPr>
        <w:tabs>
          <w:tab w:val="center" w:pos="4320"/>
        </w:tabs>
        <w:ind w:left="630"/>
        <w:rPr>
          <w:b/>
          <w:sz w:val="20"/>
        </w:rPr>
      </w:pPr>
    </w:p>
    <w:p w:rsidR="00F77CB9" w:rsidRDefault="00F77CB9" w:rsidP="00E57110">
      <w:pPr>
        <w:tabs>
          <w:tab w:val="center" w:pos="4320"/>
        </w:tabs>
        <w:ind w:left="630"/>
        <w:rPr>
          <w:b/>
          <w:sz w:val="20"/>
        </w:rPr>
      </w:pPr>
    </w:p>
    <w:p w:rsidR="00D941A9" w:rsidRDefault="00FD0D03" w:rsidP="00E57110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358509</wp:posOffset>
            </wp:positionH>
            <wp:positionV relativeFrom="paragraph">
              <wp:posOffset>49633</wp:posOffset>
            </wp:positionV>
            <wp:extent cx="289091" cy="108922"/>
            <wp:effectExtent l="19050" t="38100" r="15709" b="5378"/>
            <wp:wrapNone/>
            <wp:docPr id="6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20775730">
                      <a:off x="0" y="0"/>
                      <a:ext cx="299272" cy="112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41A9" w:rsidRDefault="00D941A9" w:rsidP="00E57110">
      <w:pPr>
        <w:tabs>
          <w:tab w:val="center" w:pos="4320"/>
        </w:tabs>
        <w:ind w:left="630"/>
        <w:rPr>
          <w:b/>
          <w:sz w:val="20"/>
        </w:rPr>
      </w:pPr>
    </w:p>
    <w:p w:rsidR="00F77CB9" w:rsidRDefault="00F77CB9" w:rsidP="00FD0D03">
      <w:pPr>
        <w:tabs>
          <w:tab w:val="center" w:pos="4320"/>
        </w:tabs>
        <w:rPr>
          <w:b/>
          <w:sz w:val="20"/>
        </w:rPr>
      </w:pPr>
    </w:p>
    <w:p w:rsidR="00F77CB9" w:rsidRDefault="00F77CB9" w:rsidP="00E57110">
      <w:pPr>
        <w:ind w:left="630"/>
        <w:rPr>
          <w:b/>
          <w:sz w:val="20"/>
        </w:rPr>
      </w:pPr>
    </w:p>
    <w:p w:rsidR="007604E6" w:rsidRDefault="007604E6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CE735C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  <w:r>
        <w:rPr>
          <w:rFonts w:ascii="Arial" w:hAnsi="Arial" w:cs="Arial"/>
          <w:noProof/>
          <w:u w:val="single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28575</wp:posOffset>
            </wp:positionV>
            <wp:extent cx="1261110" cy="1240403"/>
            <wp:effectExtent l="19050" t="0" r="0" b="0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1240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D11BF2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  <w:r>
        <w:rPr>
          <w:rFonts w:ascii="Arial" w:hAnsi="Arial" w:cs="Arial"/>
          <w:noProof/>
          <w:u w:val="single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67945</wp:posOffset>
            </wp:positionV>
            <wp:extent cx="436880" cy="93345"/>
            <wp:effectExtent l="0" t="133350" r="0" b="116205"/>
            <wp:wrapNone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3140115">
                      <a:off x="0" y="0"/>
                      <a:ext cx="436880" cy="9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FD0D03" w:rsidRDefault="00FD0D03" w:rsidP="00FD0D03">
      <w:pPr>
        <w:tabs>
          <w:tab w:val="center" w:pos="4320"/>
        </w:tabs>
        <w:ind w:left="630"/>
        <w:rPr>
          <w:sz w:val="20"/>
        </w:rPr>
        <w:sectPr w:rsidR="00FD0D03" w:rsidSect="002F6D23">
          <w:type w:val="continuous"/>
          <w:pgSz w:w="12240" w:h="15840"/>
          <w:pgMar w:top="720" w:right="540" w:bottom="540" w:left="270" w:header="720" w:footer="111" w:gutter="0"/>
          <w:cols w:num="3" w:space="720" w:equalWidth="0">
            <w:col w:w="3600" w:space="270"/>
            <w:col w:w="3195" w:space="270"/>
            <w:col w:w="4095"/>
          </w:cols>
          <w:docGrid w:linePitch="360"/>
        </w:sectPr>
      </w:pPr>
    </w:p>
    <w:p w:rsidR="00FD0D03" w:rsidRDefault="00D4464E" w:rsidP="00FD0D03">
      <w:pPr>
        <w:tabs>
          <w:tab w:val="center" w:pos="4320"/>
        </w:tabs>
        <w:ind w:left="630"/>
        <w:rPr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-19705320</wp:posOffset>
                </wp:positionH>
                <wp:positionV relativeFrom="paragraph">
                  <wp:posOffset>87630</wp:posOffset>
                </wp:positionV>
                <wp:extent cx="177669825" cy="14605"/>
                <wp:effectExtent l="20955" t="14605" r="17145" b="18415"/>
                <wp:wrapNone/>
                <wp:docPr id="8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669825" cy="1460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925E16" id="AutoShape 112" o:spid="_x0000_s1026" type="#_x0000_t32" style="position:absolute;margin-left:-1551.6pt;margin-top:6.9pt;width:13989.75pt;height:1.1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" strokeweight="2.25pt"/>
            </w:pict>
          </mc:Fallback>
        </mc:AlternateContent>
      </w: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  <w:sectPr w:rsidR="00FD0D03" w:rsidSect="00352597">
          <w:type w:val="continuous"/>
          <w:pgSz w:w="12240" w:h="15840"/>
          <w:pgMar w:top="720" w:right="540" w:bottom="540" w:left="270" w:header="720" w:footer="111" w:gutter="0"/>
          <w:cols w:space="720"/>
          <w:docGrid w:linePitch="360"/>
        </w:sectPr>
      </w:pPr>
    </w:p>
    <w:p w:rsidR="006718BC" w:rsidRDefault="006718BC" w:rsidP="006718BC">
      <w:pPr>
        <w:tabs>
          <w:tab w:val="center" w:pos="4320"/>
        </w:tabs>
        <w:ind w:left="810" w:hanging="630"/>
        <w:rPr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384176</wp:posOffset>
            </wp:positionV>
            <wp:extent cx="1484643" cy="1454150"/>
            <wp:effectExtent l="0" t="0" r="1270" b="0"/>
            <wp:wrapNone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12" cy="1456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D03" w:rsidRPr="00FD0D03">
        <w:rPr>
          <w:sz w:val="20"/>
        </w:rPr>
        <w:t>.</w:t>
      </w:r>
      <w:r>
        <w:rPr>
          <w:b/>
          <w:sz w:val="20"/>
        </w:rPr>
        <w:t xml:space="preserve">Central Angle: </w:t>
      </w:r>
      <w:r>
        <w:rPr>
          <w:sz w:val="20"/>
        </w:rPr>
        <w:t>An angle whose vertex is the center of a circle.</w:t>
      </w:r>
    </w:p>
    <w:p w:rsidR="00FD0D03" w:rsidRDefault="006718BC" w:rsidP="00D11BF2">
      <w:pPr>
        <w:tabs>
          <w:tab w:val="center" w:pos="4320"/>
        </w:tabs>
        <w:ind w:left="360" w:right="-45" w:hanging="270"/>
        <w:rPr>
          <w:b/>
          <w:sz w:val="20"/>
        </w:rPr>
      </w:pPr>
      <w:r>
        <w:rPr>
          <w:b/>
          <w:sz w:val="20"/>
        </w:rPr>
        <w:t>Arc:</w:t>
      </w:r>
      <w:r w:rsidR="00FD0D03">
        <w:rPr>
          <w:b/>
          <w:sz w:val="20"/>
        </w:rPr>
        <w:t xml:space="preserve"> </w:t>
      </w:r>
      <w:r>
        <w:rPr>
          <w:sz w:val="20"/>
        </w:rPr>
        <w:t>Part of the circumference of a circle.  Measured in degrees. The arc measure = central angle</w:t>
      </w:r>
      <w:r w:rsidR="00D11BF2" w:rsidRPr="00FD0D03">
        <w:rPr>
          <w:sz w:val="20"/>
        </w:rPr>
        <w:t>.</w:t>
      </w:r>
    </w:p>
    <w:p w:rsidR="00904C66" w:rsidRDefault="00904C66" w:rsidP="00904C66">
      <w:pPr>
        <w:tabs>
          <w:tab w:val="center" w:pos="4320"/>
        </w:tabs>
        <w:ind w:left="540" w:hanging="540"/>
        <w:rPr>
          <w:sz w:val="20"/>
        </w:rPr>
      </w:pPr>
      <w:r>
        <w:rPr>
          <w:b/>
          <w:sz w:val="20"/>
        </w:rPr>
        <w:t>Minor Arc</w:t>
      </w:r>
      <w:r>
        <w:rPr>
          <w:sz w:val="20"/>
        </w:rPr>
        <w:t xml:space="preserve">           </w:t>
      </w:r>
      <w:r w:rsidRPr="00904C66">
        <w:rPr>
          <w:b/>
          <w:sz w:val="20"/>
        </w:rPr>
        <w:t>Semicircle</w:t>
      </w:r>
      <w:r>
        <w:rPr>
          <w:sz w:val="20"/>
        </w:rPr>
        <w:t xml:space="preserve">            </w:t>
      </w:r>
      <w:r w:rsidRPr="00904C66">
        <w:rPr>
          <w:b/>
          <w:sz w:val="20"/>
        </w:rPr>
        <w:t>Major Arc</w:t>
      </w:r>
      <w:r>
        <w:rPr>
          <w:sz w:val="20"/>
        </w:rPr>
        <w:t xml:space="preserve"> </w:t>
      </w:r>
    </w:p>
    <w:p w:rsidR="00904C66" w:rsidRPr="00904C66" w:rsidRDefault="00904C66" w:rsidP="00904C66">
      <w:pPr>
        <w:tabs>
          <w:tab w:val="center" w:pos="4320"/>
        </w:tabs>
        <w:ind w:left="540" w:hanging="540"/>
        <w:rPr>
          <w:sz w:val="20"/>
        </w:rPr>
        <w:sectPr w:rsidR="00904C66" w:rsidRPr="00904C66" w:rsidSect="00FD0D03">
          <w:type w:val="continuous"/>
          <w:pgSz w:w="12240" w:h="15840"/>
          <w:pgMar w:top="720" w:right="540" w:bottom="540" w:left="270" w:header="720" w:footer="111" w:gutter="0"/>
          <w:cols w:num="3" w:space="720" w:equalWidth="0">
            <w:col w:w="3780" w:space="90"/>
            <w:col w:w="3105" w:space="450"/>
            <w:col w:w="4005"/>
          </w:cols>
          <w:docGrid w:linePitch="360"/>
        </w:sectPr>
      </w:pPr>
      <w:proofErr w:type="gramStart"/>
      <w:r w:rsidRPr="00904C66">
        <w:rPr>
          <w:sz w:val="20"/>
        </w:rPr>
        <w:t>less</w:t>
      </w:r>
      <w:proofErr w:type="gramEnd"/>
      <w:r w:rsidRPr="00904C66">
        <w:rPr>
          <w:sz w:val="20"/>
        </w:rPr>
        <w:t xml:space="preserve"> than </w:t>
      </w:r>
      <m:oMath>
        <m:r>
          <w:rPr>
            <w:rFonts w:ascii="Cambria Math" w:hAnsi="Cambria Math"/>
            <w:sz w:val="20"/>
          </w:rPr>
          <m:t>180°</m:t>
        </m:r>
      </m:oMath>
      <w:r>
        <w:rPr>
          <w:sz w:val="20"/>
        </w:rPr>
        <w:t xml:space="preserve">        = </w:t>
      </w:r>
      <m:oMath>
        <m:r>
          <w:rPr>
            <w:rFonts w:ascii="Cambria Math" w:hAnsi="Cambria Math"/>
            <w:sz w:val="20"/>
          </w:rPr>
          <m:t>180°</m:t>
        </m:r>
      </m:oMath>
      <w:r>
        <w:rPr>
          <w:sz w:val="20"/>
        </w:rPr>
        <w:t xml:space="preserve">         greater than </w:t>
      </w:r>
      <m:oMath>
        <m:r>
          <w:rPr>
            <w:rFonts w:ascii="Cambria Math" w:hAnsi="Cambria Math"/>
            <w:sz w:val="20"/>
          </w:rPr>
          <m:t>180°</m:t>
        </m:r>
      </m:oMath>
      <w:r>
        <w:rPr>
          <w:sz w:val="20"/>
        </w:rPr>
        <w:t xml:space="preserve">   </w:t>
      </w:r>
    </w:p>
    <w:p w:rsidR="00FD0D03" w:rsidRDefault="006718BC" w:rsidP="00FD0D03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96640" behindDoc="0" locked="0" layoutInCell="1" allowOverlap="1" wp14:anchorId="06142433" wp14:editId="4DBD6E40">
            <wp:simplePos x="0" y="0"/>
            <wp:positionH relativeFrom="column">
              <wp:posOffset>2590800</wp:posOffset>
            </wp:positionH>
            <wp:positionV relativeFrom="paragraph">
              <wp:posOffset>66675</wp:posOffset>
            </wp:positionV>
            <wp:extent cx="1329048" cy="130175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48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64E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-888365</wp:posOffset>
                </wp:positionH>
                <wp:positionV relativeFrom="paragraph">
                  <wp:posOffset>9525</wp:posOffset>
                </wp:positionV>
                <wp:extent cx="377190" cy="274320"/>
                <wp:effectExtent l="0" t="0" r="0" b="0"/>
                <wp:wrapNone/>
                <wp:docPr id="7" name="Text Box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0D03" w:rsidRPr="005E722F" w:rsidRDefault="00FD0D03" w:rsidP="00FD0D0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  <w:r w:rsidRPr="005E722F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69.95pt;margin-top:.75pt;width:29.7pt;height:21.6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" filled="f" stroked="f">
                <v:textbox>
                  <w:txbxContent>
                    <w:p w:rsidR="00FD0D03" w:rsidRPr="005E722F" w:rsidRDefault="00FD0D03" w:rsidP="00FD0D0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  <w:r w:rsidRPr="005E722F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D0D03" w:rsidRDefault="00904C66" w:rsidP="00FD0D03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7D2A1BCD" wp14:editId="53797B16">
                <wp:simplePos x="0" y="0"/>
                <wp:positionH relativeFrom="column">
                  <wp:posOffset>6576695</wp:posOffset>
                </wp:positionH>
                <wp:positionV relativeFrom="paragraph">
                  <wp:posOffset>6350</wp:posOffset>
                </wp:positionV>
                <wp:extent cx="615950" cy="627380"/>
                <wp:effectExtent l="0" t="0" r="12700" b="20320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" cy="62738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336220E" id="Oval 18" o:spid="_x0000_s1026" style="position:absolute;margin-left:517.85pt;margin-top:.5pt;width:48.5pt;height:49.4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" filled="f" strokecolor="#385d8a"/>
            </w:pict>
          </mc:Fallback>
        </mc:AlternateContent>
      </w: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7D2A1BCD" wp14:editId="53797B16">
                <wp:simplePos x="0" y="0"/>
                <wp:positionH relativeFrom="column">
                  <wp:posOffset>5670550</wp:posOffset>
                </wp:positionH>
                <wp:positionV relativeFrom="paragraph">
                  <wp:posOffset>6350</wp:posOffset>
                </wp:positionV>
                <wp:extent cx="615950" cy="627380"/>
                <wp:effectExtent l="0" t="0" r="12700" b="2032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" cy="62738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DF6D82" id="Oval 17" o:spid="_x0000_s1026" style="position:absolute;margin-left:446.5pt;margin-top:.5pt;width:48.5pt;height:49.4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" filled="f" strokecolor="#385d8a"/>
            </w:pict>
          </mc:Fallback>
        </mc:AlternateContent>
      </w: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6350</wp:posOffset>
                </wp:positionV>
                <wp:extent cx="615950" cy="627380"/>
                <wp:effectExtent l="0" t="0" r="12700" b="2032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" cy="627380"/>
                        </a:xfrm>
                        <a:prstGeom prst="ellipse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F303562" id="Oval 16" o:spid="_x0000_s1026" style="position:absolute;margin-left:375pt;margin-top:.5pt;width:48.5pt;height:49.4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" filled="f" strokecolor="#243f60 [1604]"/>
            </w:pict>
          </mc:Fallback>
        </mc:AlternateContent>
      </w: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FD0D03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0226B9" w:rsidP="000226B9">
      <w:pPr>
        <w:tabs>
          <w:tab w:val="center" w:pos="4320"/>
        </w:tabs>
        <w:ind w:left="630"/>
        <w:rPr>
          <w:sz w:val="20"/>
        </w:rPr>
      </w:pPr>
    </w:p>
    <w:p w:rsidR="000226B9" w:rsidRDefault="00D4464E" w:rsidP="000226B9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-20116800</wp:posOffset>
                </wp:positionH>
                <wp:positionV relativeFrom="paragraph">
                  <wp:posOffset>92710</wp:posOffset>
                </wp:positionV>
                <wp:extent cx="177669825" cy="14605"/>
                <wp:effectExtent l="19050" t="19685" r="19050" b="22860"/>
                <wp:wrapNone/>
                <wp:docPr id="5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669825" cy="1460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50C924" id="AutoShape 111" o:spid="_x0000_s1026" type="#_x0000_t32" style="position:absolute;margin-left:-22in;margin-top:7.3pt;width:13989.75pt;height:1.1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" strokeweight="2.25pt"/>
            </w:pict>
          </mc:Fallback>
        </mc:AlternateContent>
      </w: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  <w:sectPr w:rsidR="000226B9" w:rsidSect="00352597">
          <w:type w:val="continuous"/>
          <w:pgSz w:w="12240" w:h="15840"/>
          <w:pgMar w:top="720" w:right="540" w:bottom="540" w:left="270" w:header="720" w:footer="111" w:gutter="0"/>
          <w:cols w:space="720"/>
          <w:docGrid w:linePitch="360"/>
        </w:sectPr>
      </w:pPr>
    </w:p>
    <w:p w:rsidR="000A3F1D" w:rsidRPr="00E57110" w:rsidRDefault="006718BC" w:rsidP="000226B9">
      <w:pPr>
        <w:tabs>
          <w:tab w:val="center" w:pos="4320"/>
        </w:tabs>
        <w:ind w:left="810" w:hanging="630"/>
        <w:rPr>
          <w:sz w:val="20"/>
        </w:rPr>
      </w:pPr>
      <w:r>
        <w:rPr>
          <w:b/>
          <w:sz w:val="20"/>
        </w:rPr>
        <w:t xml:space="preserve">Inscribed Angle:  </w:t>
      </w:r>
      <w:r>
        <w:rPr>
          <w:sz w:val="20"/>
        </w:rPr>
        <w:t>An angle whose vertex is on a circle and whose sides contain chords of the circle.  The angle measure of the inscribed angle is ½ of the intercepted arc</w:t>
      </w:r>
    </w:p>
    <w:p w:rsidR="000226B9" w:rsidRDefault="00904C66" w:rsidP="000A3F1D">
      <w:pPr>
        <w:tabs>
          <w:tab w:val="center" w:pos="4320"/>
        </w:tabs>
        <w:ind w:left="360" w:right="-225" w:hanging="270"/>
        <w:rPr>
          <w:b/>
          <w:sz w:val="20"/>
        </w:rPr>
      </w:pPr>
      <w:r>
        <w:rPr>
          <w:b/>
          <w:sz w:val="20"/>
        </w:rPr>
        <w:t>Arc Addition Postulate</w:t>
      </w:r>
      <w:r w:rsidR="000226B9">
        <w:rPr>
          <w:b/>
          <w:sz w:val="20"/>
        </w:rPr>
        <w:t xml:space="preserve">: </w:t>
      </w:r>
      <w:r w:rsidR="00540D3B" w:rsidRPr="00540D3B">
        <w:rPr>
          <w:sz w:val="20"/>
        </w:rPr>
        <w:t>The measure of the arc formed by two adjacent arcs is the sum of the measures of the two arcs</w:t>
      </w:r>
      <w:r w:rsidR="000A3F1D">
        <w:rPr>
          <w:sz w:val="20"/>
        </w:rPr>
        <w:t>.</w:t>
      </w:r>
    </w:p>
    <w:p w:rsidR="000226B9" w:rsidRDefault="00F82A09" w:rsidP="00F82A09">
      <w:pPr>
        <w:tabs>
          <w:tab w:val="center" w:pos="4320"/>
        </w:tabs>
        <w:ind w:left="540" w:hanging="540"/>
        <w:rPr>
          <w:b/>
          <w:sz w:val="20"/>
        </w:rPr>
      </w:pPr>
      <w:r>
        <w:rPr>
          <w:b/>
          <w:sz w:val="20"/>
        </w:rPr>
        <w:t>Theorem</w:t>
      </w:r>
      <w:r w:rsidR="00F543DB">
        <w:rPr>
          <w:b/>
          <w:sz w:val="20"/>
        </w:rPr>
        <w:t>:</w:t>
      </w:r>
      <w:r w:rsidR="000226B9">
        <w:rPr>
          <w:b/>
          <w:sz w:val="20"/>
        </w:rPr>
        <w:t xml:space="preserve"> </w:t>
      </w:r>
      <w:r>
        <w:rPr>
          <w:sz w:val="20"/>
        </w:rPr>
        <w:t>If an Inscribe angle</w:t>
      </w:r>
      <w:r w:rsidR="000226B9">
        <w:rPr>
          <w:b/>
          <w:sz w:val="20"/>
        </w:rPr>
        <w:t xml:space="preserve"> </w:t>
      </w:r>
      <w:r>
        <w:rPr>
          <w:sz w:val="20"/>
        </w:rPr>
        <w:t xml:space="preserve">and a central angle intercept the same arc, then the Inscribed Angle is </w:t>
      </w:r>
      <w:proofErr w:type="gramStart"/>
      <w:r>
        <w:rPr>
          <w:sz w:val="20"/>
        </w:rPr>
        <w:t>½  measure</w:t>
      </w:r>
      <w:proofErr w:type="gramEnd"/>
      <w:r>
        <w:rPr>
          <w:sz w:val="20"/>
        </w:rPr>
        <w:t xml:space="preserve"> of the Central Angle.</w:t>
      </w: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F82A09" w:rsidRDefault="00F82A09" w:rsidP="000226B9">
      <w:pPr>
        <w:tabs>
          <w:tab w:val="center" w:pos="4320"/>
        </w:tabs>
        <w:ind w:left="630"/>
        <w:rPr>
          <w:b/>
          <w:sz w:val="20"/>
        </w:rPr>
      </w:pPr>
    </w:p>
    <w:p w:rsidR="00F82A09" w:rsidRDefault="00F82A09" w:rsidP="000226B9">
      <w:pPr>
        <w:tabs>
          <w:tab w:val="center" w:pos="4320"/>
        </w:tabs>
        <w:ind w:left="630"/>
        <w:rPr>
          <w:b/>
          <w:sz w:val="20"/>
        </w:rPr>
        <w:sectPr w:rsidR="00F82A09" w:rsidSect="00FD0D03">
          <w:type w:val="continuous"/>
          <w:pgSz w:w="12240" w:h="15840"/>
          <w:pgMar w:top="720" w:right="540" w:bottom="540" w:left="270" w:header="720" w:footer="111" w:gutter="0"/>
          <w:cols w:num="3" w:space="720" w:equalWidth="0">
            <w:col w:w="3780" w:space="90"/>
            <w:col w:w="3105" w:space="450"/>
            <w:col w:w="4005"/>
          </w:cols>
          <w:docGrid w:linePitch="360"/>
        </w:sectPr>
      </w:pPr>
    </w:p>
    <w:p w:rsidR="000226B9" w:rsidRDefault="00F82A09" w:rsidP="000226B9">
      <w:pPr>
        <w:tabs>
          <w:tab w:val="center" w:pos="4320"/>
        </w:tabs>
        <w:ind w:left="630"/>
        <w:rPr>
          <w:b/>
          <w:sz w:val="20"/>
        </w:rPr>
      </w:pPr>
      <w:r w:rsidRPr="00D24037">
        <w:rPr>
          <w:noProof/>
        </w:rPr>
        <w:drawing>
          <wp:anchor distT="0" distB="0" distL="114300" distR="114300" simplePos="0" relativeHeight="251719168" behindDoc="1" locked="0" layoutInCell="1" allowOverlap="1" wp14:anchorId="705A3433" wp14:editId="4F916C42">
            <wp:simplePos x="0" y="0"/>
            <wp:positionH relativeFrom="column">
              <wp:posOffset>4934585</wp:posOffset>
            </wp:positionH>
            <wp:positionV relativeFrom="paragraph">
              <wp:posOffset>9525</wp:posOffset>
            </wp:positionV>
            <wp:extent cx="1192530" cy="1212850"/>
            <wp:effectExtent l="0" t="0" r="0" b="0"/>
            <wp:wrapTight wrapText="bothSides">
              <wp:wrapPolygon edited="0">
                <wp:start x="13112" y="339"/>
                <wp:lineTo x="3796" y="5768"/>
                <wp:lineTo x="2070" y="10857"/>
                <wp:lineTo x="345" y="12892"/>
                <wp:lineTo x="345" y="13910"/>
                <wp:lineTo x="4141" y="17303"/>
                <wp:lineTo x="4141" y="17642"/>
                <wp:lineTo x="8626" y="20356"/>
                <wp:lineTo x="8971" y="21035"/>
                <wp:lineTo x="13802" y="21035"/>
                <wp:lineTo x="20703" y="19677"/>
                <wp:lineTo x="19323" y="17303"/>
                <wp:lineTo x="21048" y="12553"/>
                <wp:lineTo x="20358" y="8821"/>
                <wp:lineTo x="14837" y="339"/>
                <wp:lineTo x="13112" y="339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0D3B">
        <w:rPr>
          <w:b/>
          <w:noProof/>
          <w:sz w:val="20"/>
        </w:rPr>
        <w:drawing>
          <wp:anchor distT="0" distB="0" distL="114300" distR="114300" simplePos="0" relativeHeight="251717120" behindDoc="0" locked="0" layoutInCell="1" allowOverlap="1" wp14:anchorId="4442F009" wp14:editId="56FF56BF">
            <wp:simplePos x="0" y="0"/>
            <wp:positionH relativeFrom="column">
              <wp:posOffset>2647950</wp:posOffset>
            </wp:positionH>
            <wp:positionV relativeFrom="paragraph">
              <wp:posOffset>85725</wp:posOffset>
            </wp:positionV>
            <wp:extent cx="902763" cy="90170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763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64E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-888365</wp:posOffset>
                </wp:positionH>
                <wp:positionV relativeFrom="paragraph">
                  <wp:posOffset>9525</wp:posOffset>
                </wp:positionV>
                <wp:extent cx="377190" cy="274320"/>
                <wp:effectExtent l="0" t="0" r="0" b="0"/>
                <wp:wrapNone/>
                <wp:docPr id="128" name="Text Box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226B9" w:rsidRPr="005E722F" w:rsidRDefault="000226B9" w:rsidP="000226B9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  <w:r w:rsidRPr="005E722F"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-69.95pt;margin-top:.75pt;width:29.7pt;height:21.6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N5duw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" filled="f" stroked="f">
                <v:textbox>
                  <w:txbxContent>
                    <w:p w:rsidR="000226B9" w:rsidRPr="005E722F" w:rsidRDefault="000226B9" w:rsidP="000226B9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</w:t>
                      </w:r>
                      <w:r w:rsidRPr="005E722F"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0226B9" w:rsidRDefault="006718BC" w:rsidP="006718BC">
      <w:pPr>
        <w:tabs>
          <w:tab w:val="center" w:pos="4320"/>
        </w:tabs>
        <w:rPr>
          <w:b/>
          <w:sz w:val="20"/>
        </w:rPr>
      </w:pPr>
      <w:r>
        <w:rPr>
          <w:b/>
          <w:noProof/>
          <w:sz w:val="20"/>
        </w:rPr>
        <w:drawing>
          <wp:anchor distT="0" distB="0" distL="114300" distR="114300" simplePos="0" relativeHeight="251619840" behindDoc="0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136525</wp:posOffset>
            </wp:positionV>
            <wp:extent cx="1394460" cy="1403350"/>
            <wp:effectExtent l="19050" t="0" r="0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0226B9" w:rsidRDefault="00540D3B" w:rsidP="000226B9">
      <w:pPr>
        <w:tabs>
          <w:tab w:val="center" w:pos="4320"/>
        </w:tabs>
        <w:ind w:left="630"/>
        <w:rPr>
          <w:b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73254AE1" wp14:editId="78B6803D">
                <wp:simplePos x="0" y="0"/>
                <wp:positionH relativeFrom="column">
                  <wp:posOffset>3359150</wp:posOffset>
                </wp:positionH>
                <wp:positionV relativeFrom="paragraph">
                  <wp:posOffset>54610</wp:posOffset>
                </wp:positionV>
                <wp:extent cx="920750" cy="927100"/>
                <wp:effectExtent l="0" t="0" r="12700" b="25400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0750" cy="927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100D35" id="Oval 19" o:spid="_x0000_s1026" style="position:absolute;margin-left:264.5pt;margin-top:4.3pt;width:72.5pt;height:73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" filled="f" strokecolor="#385d8a"/>
            </w:pict>
          </mc:Fallback>
        </mc:AlternateContent>
      </w:r>
    </w:p>
    <w:p w:rsidR="000226B9" w:rsidRDefault="000226B9" w:rsidP="000226B9">
      <w:pPr>
        <w:tabs>
          <w:tab w:val="center" w:pos="4320"/>
        </w:tabs>
        <w:ind w:left="630"/>
        <w:rPr>
          <w:b/>
          <w:sz w:val="20"/>
        </w:rPr>
      </w:pPr>
    </w:p>
    <w:p w:rsidR="00FD0D03" w:rsidRDefault="00FD0D03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0A3F1D" w:rsidRDefault="000A3F1D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0A3F1D" w:rsidRDefault="000A3F1D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B85935" w:rsidRDefault="00B85935" w:rsidP="00E57110">
      <w:pPr>
        <w:spacing w:line="360" w:lineRule="auto"/>
        <w:ind w:left="630" w:right="-1440"/>
        <w:rPr>
          <w:rFonts w:ascii="Arial" w:hAnsi="Arial" w:cs="Arial"/>
          <w:u w:val="single"/>
        </w:rPr>
      </w:pPr>
    </w:p>
    <w:p w:rsidR="00D14616" w:rsidRPr="007F7C2A" w:rsidRDefault="00D14616" w:rsidP="001455B3">
      <w:pPr>
        <w:spacing w:line="360" w:lineRule="auto"/>
        <w:ind w:right="-1440" w:firstLine="630"/>
        <w:rPr>
          <w:rFonts w:ascii="Arial" w:hAnsi="Arial" w:cs="Arial"/>
          <w:b/>
          <w:szCs w:val="24"/>
          <w:u w:val="single"/>
        </w:rPr>
      </w:pPr>
      <w:r w:rsidRPr="007F7C2A">
        <w:rPr>
          <w:rFonts w:ascii="Arial" w:hAnsi="Arial" w:cs="Arial"/>
          <w:b/>
          <w:szCs w:val="24"/>
          <w:u w:val="single"/>
        </w:rPr>
        <w:lastRenderedPageBreak/>
        <w:t>Inscribed Quadrilateral Theorem:</w:t>
      </w:r>
    </w:p>
    <w:p w:rsidR="007F7C2A" w:rsidRDefault="00D14616" w:rsidP="00E57110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 w:val="28"/>
          <w:szCs w:val="28"/>
        </w:rPr>
        <w:t xml:space="preserve">    </w:t>
      </w:r>
      <w:r>
        <w:rPr>
          <w:rFonts w:ascii="Arial" w:hAnsi="Arial" w:cs="Arial"/>
          <w:szCs w:val="24"/>
        </w:rPr>
        <w:t xml:space="preserve">IF a quadrilateral is inscribed in a circle, </w:t>
      </w:r>
    </w:p>
    <w:p w:rsidR="00D14616" w:rsidRDefault="007F7C2A" w:rsidP="00E57110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  </w:t>
      </w:r>
      <w:r w:rsidR="00D14616">
        <w:rPr>
          <w:rFonts w:ascii="Arial" w:hAnsi="Arial" w:cs="Arial"/>
          <w:szCs w:val="24"/>
        </w:rPr>
        <w:t>THEN its opposite angles are congruent.</w:t>
      </w:r>
    </w:p>
    <w:p w:rsidR="00D14616" w:rsidRDefault="00D14616" w:rsidP="00D14616">
      <w:r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742208" behindDoc="1" locked="0" layoutInCell="1" allowOverlap="1">
            <wp:simplePos x="0" y="0"/>
            <wp:positionH relativeFrom="column">
              <wp:posOffset>603250</wp:posOffset>
            </wp:positionH>
            <wp:positionV relativeFrom="paragraph">
              <wp:posOffset>53975</wp:posOffset>
            </wp:positionV>
            <wp:extent cx="1127760" cy="1170305"/>
            <wp:effectExtent l="0" t="0" r="0" b="0"/>
            <wp:wrapTight wrapText="bothSides">
              <wp:wrapPolygon edited="0">
                <wp:start x="6932" y="352"/>
                <wp:lineTo x="2189" y="6680"/>
                <wp:lineTo x="0" y="8438"/>
                <wp:lineTo x="1095" y="13009"/>
                <wp:lineTo x="3649" y="17932"/>
                <wp:lineTo x="7662" y="20041"/>
                <wp:lineTo x="8027" y="20744"/>
                <wp:lineTo x="18608" y="20744"/>
                <wp:lineTo x="18973" y="20041"/>
                <wp:lineTo x="18243" y="17932"/>
                <wp:lineTo x="20797" y="13009"/>
                <wp:lineTo x="20797" y="3516"/>
                <wp:lineTo x="19703" y="2813"/>
                <wp:lineTo x="9851" y="352"/>
                <wp:lineTo x="6932" y="352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170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Cs w:val="24"/>
        </w:rPr>
        <w:t xml:space="preserve">    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 w:rsidRPr="00466103">
        <w:rPr>
          <w:position w:val="-6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18pt" o:ole="">
            <v:imagedata r:id="rId23" o:title=""/>
          </v:shape>
          <o:OLEObject Type="Embed" ProgID="Equation.DSMT4" ShapeID="_x0000_i1025" DrawAspect="Content" ObjectID="_1600546019" r:id="rId24"/>
        </w:object>
      </w:r>
      <w:r>
        <w:t xml:space="preserve">  __________</w:t>
      </w:r>
    </w:p>
    <w:p w:rsidR="00D14616" w:rsidRDefault="00D14616" w:rsidP="00D14616"/>
    <w:p w:rsidR="00D14616" w:rsidRDefault="00D14616" w:rsidP="00D14616">
      <w:r>
        <w:t xml:space="preserve">      </w:t>
      </w:r>
      <w:r w:rsidRPr="00466103">
        <w:rPr>
          <w:position w:val="-6"/>
        </w:rPr>
        <w:object w:dxaOrig="1280" w:dyaOrig="279">
          <v:shape id="_x0000_i1026" type="#_x0000_t75" style="width:64pt;height:14pt" o:ole="">
            <v:imagedata r:id="rId25" o:title=""/>
          </v:shape>
          <o:OLEObject Type="Embed" ProgID="Equation.DSMT4" ShapeID="_x0000_i1026" DrawAspect="Content" ObjectID="_1600546020" r:id="rId26"/>
        </w:object>
      </w:r>
      <w:r w:rsidR="008725EB">
        <w:t xml:space="preserve">   </w:t>
      </w:r>
      <w:r>
        <w:t>__________</w:t>
      </w:r>
      <w:bookmarkStart w:id="0" w:name="_GoBack"/>
      <w:bookmarkEnd w:id="0"/>
    </w:p>
    <w:p w:rsidR="00D14616" w:rsidRDefault="00D14616" w:rsidP="00D14616"/>
    <w:p w:rsidR="00D14616" w:rsidRPr="00D14616" w:rsidRDefault="00D14616" w:rsidP="00D14616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t xml:space="preserve">        </w:t>
      </w:r>
    </w:p>
    <w:p w:rsidR="00D14616" w:rsidRDefault="00D14616">
      <w:pPr>
        <w:spacing w:line="360" w:lineRule="auto"/>
        <w:ind w:left="630" w:right="-1440"/>
        <w:rPr>
          <w:rFonts w:ascii="Arial" w:hAnsi="Arial" w:cs="Arial"/>
          <w:szCs w:val="24"/>
        </w:rPr>
      </w:pPr>
    </w:p>
    <w:p w:rsidR="007F7C2A" w:rsidRPr="007F7C2A" w:rsidRDefault="007F7C2A">
      <w:pPr>
        <w:spacing w:line="360" w:lineRule="auto"/>
        <w:ind w:left="630" w:right="-1440"/>
        <w:rPr>
          <w:rFonts w:ascii="Arial" w:hAnsi="Arial" w:cs="Arial"/>
          <w:b/>
          <w:szCs w:val="24"/>
          <w:u w:val="single"/>
        </w:rPr>
      </w:pPr>
      <w:r>
        <w:rPr>
          <w:rFonts w:ascii="Arial" w:hAnsi="Arial" w:cs="Arial"/>
          <w:b/>
          <w:szCs w:val="24"/>
          <w:u w:val="single"/>
        </w:rPr>
        <w:t>Inscribed Right Triangle</w:t>
      </w:r>
    </w:p>
    <w:p w:rsidR="007F7C2A" w:rsidRDefault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IF an angle is inscribed in a semicircle (or endpoints are on diameter),</w:t>
      </w:r>
    </w:p>
    <w:p w:rsidR="007F7C2A" w:rsidRDefault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THEN the angle is a right angle.</w:t>
      </w:r>
    </w:p>
    <w:p w:rsidR="007F7C2A" w:rsidRP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 w:rsidRPr="00C155B7">
        <w:rPr>
          <w:noProof/>
        </w:rPr>
        <w:drawing>
          <wp:anchor distT="0" distB="0" distL="114300" distR="114300" simplePos="0" relativeHeight="251744256" behindDoc="1" locked="0" layoutInCell="1" allowOverlap="1" wp14:anchorId="167348CB" wp14:editId="5FBC578E">
            <wp:simplePos x="0" y="0"/>
            <wp:positionH relativeFrom="column">
              <wp:posOffset>1778000</wp:posOffset>
            </wp:positionH>
            <wp:positionV relativeFrom="paragraph">
              <wp:posOffset>29845</wp:posOffset>
            </wp:positionV>
            <wp:extent cx="1041400" cy="1212215"/>
            <wp:effectExtent l="0" t="0" r="0" b="0"/>
            <wp:wrapTight wrapText="bothSides">
              <wp:wrapPolygon edited="0">
                <wp:start x="11854" y="0"/>
                <wp:lineTo x="1580" y="2716"/>
                <wp:lineTo x="790" y="3394"/>
                <wp:lineTo x="2371" y="6110"/>
                <wp:lineTo x="790" y="8486"/>
                <wp:lineTo x="0" y="12220"/>
                <wp:lineTo x="1976" y="16972"/>
                <wp:lineTo x="6717" y="19688"/>
                <wp:lineTo x="7112" y="20367"/>
                <wp:lineTo x="19756" y="20367"/>
                <wp:lineTo x="20151" y="19688"/>
                <wp:lineTo x="18571" y="16972"/>
                <wp:lineTo x="20941" y="11541"/>
                <wp:lineTo x="19756" y="8826"/>
                <wp:lineTo x="14224" y="0"/>
                <wp:lineTo x="11854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F7C2A">
        <w:rPr>
          <w:rFonts w:ascii="Arial" w:hAnsi="Arial" w:cs="Arial"/>
          <w:szCs w:val="24"/>
        </w:rPr>
        <w:t xml:space="preserve">   </w:t>
      </w:r>
      <w:r w:rsidRPr="007F7C2A">
        <w:rPr>
          <w:rFonts w:ascii="Arial" w:hAnsi="Arial" w:cs="Arial"/>
          <w:szCs w:val="24"/>
        </w:rPr>
        <w:object w:dxaOrig="1060" w:dyaOrig="360">
          <v:shape id="_x0000_i1027" type="#_x0000_t75" style="width:53pt;height:18pt" o:ole="">
            <v:imagedata r:id="rId28" o:title=""/>
          </v:shape>
          <o:OLEObject Type="Embed" ProgID="Equation.DSMT4" ShapeID="_x0000_i1027" DrawAspect="Content" ObjectID="_1600546021" r:id="rId29"/>
        </w:object>
      </w:r>
      <w:r w:rsidRPr="007F7C2A">
        <w:rPr>
          <w:rFonts w:ascii="Arial" w:hAnsi="Arial" w:cs="Arial"/>
          <w:szCs w:val="24"/>
        </w:rPr>
        <w:t xml:space="preserve"> </w:t>
      </w:r>
    </w:p>
    <w:p w:rsidR="007F7C2A" w:rsidRP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 w:rsidRPr="007F7C2A">
        <w:rPr>
          <w:rFonts w:ascii="Arial" w:hAnsi="Arial" w:cs="Arial"/>
          <w:szCs w:val="24"/>
        </w:rPr>
        <w:object w:dxaOrig="580" w:dyaOrig="360">
          <v:shape id="_x0000_i1028" type="#_x0000_t75" style="width:29pt;height:18pt" o:ole="">
            <v:imagedata r:id="rId30" o:title=""/>
          </v:shape>
          <o:OLEObject Type="Embed" ProgID="Equation.DSMT4" ShapeID="_x0000_i1028" DrawAspect="Content" ObjectID="_1600546022" r:id="rId31"/>
        </w:object>
      </w:r>
      <w:r w:rsidRPr="007F7C2A">
        <w:rPr>
          <w:rFonts w:ascii="Arial" w:hAnsi="Arial" w:cs="Arial"/>
          <w:szCs w:val="24"/>
        </w:rPr>
        <w:t xml:space="preserve"> ______</w:t>
      </w:r>
    </w:p>
    <w:p w:rsidR="007F7C2A" w:rsidRP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</w:p>
    <w:p w:rsid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 w:rsidRPr="007F7C2A">
        <w:rPr>
          <w:rFonts w:ascii="Arial" w:hAnsi="Arial" w:cs="Arial"/>
          <w:szCs w:val="24"/>
        </w:rPr>
        <w:object w:dxaOrig="620" w:dyaOrig="279">
          <v:shape id="_x0000_i1029" type="#_x0000_t75" style="width:31pt;height:14pt" o:ole="">
            <v:imagedata r:id="rId32" o:title=""/>
          </v:shape>
          <o:OLEObject Type="Embed" ProgID="Equation.DSMT4" ShapeID="_x0000_i1029" DrawAspect="Content" ObjectID="_1600546023" r:id="rId33"/>
        </w:object>
      </w:r>
      <w:r w:rsidRPr="007F7C2A">
        <w:rPr>
          <w:rFonts w:ascii="Arial" w:hAnsi="Arial" w:cs="Arial"/>
          <w:szCs w:val="24"/>
        </w:rPr>
        <w:t xml:space="preserve"> _____</w:t>
      </w:r>
    </w:p>
    <w:p w:rsid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</w:p>
    <w:p w:rsidR="007F7C2A" w:rsidRDefault="007F7C2A" w:rsidP="007F7C2A">
      <w:pPr>
        <w:spacing w:line="360" w:lineRule="auto"/>
        <w:ind w:left="630" w:right="-1440"/>
        <w:rPr>
          <w:rFonts w:ascii="Arial" w:hAnsi="Arial" w:cs="Arial"/>
          <w:b/>
          <w:szCs w:val="24"/>
          <w:u w:val="single"/>
        </w:rPr>
      </w:pPr>
      <w:r w:rsidRPr="007F7C2A">
        <w:rPr>
          <w:rFonts w:ascii="Arial" w:hAnsi="Arial" w:cs="Arial"/>
          <w:b/>
          <w:szCs w:val="24"/>
          <w:u w:val="single"/>
        </w:rPr>
        <w:t xml:space="preserve">Angle formed Two Tangents </w:t>
      </w:r>
    </w:p>
    <w:p w:rsid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IF a circle has two tangents from the same external point, </w:t>
      </w:r>
    </w:p>
    <w:p w:rsidR="007F7C2A" w:rsidRDefault="007F7C2A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THEN </w:t>
      </w:r>
      <w:r w:rsidR="00231418">
        <w:rPr>
          <w:rFonts w:ascii="Arial" w:hAnsi="Arial" w:cs="Arial"/>
          <w:szCs w:val="24"/>
        </w:rPr>
        <w:t>the angle formed and the central angle are supplementary. (180*)</w:t>
      </w:r>
    </w:p>
    <w:p w:rsidR="00231418" w:rsidRPr="007F7C2A" w:rsidRDefault="00231418" w:rsidP="007F7C2A">
      <w:pPr>
        <w:spacing w:line="360" w:lineRule="auto"/>
        <w:ind w:left="630" w:right="-1440"/>
        <w:rPr>
          <w:rFonts w:ascii="Arial" w:hAnsi="Arial" w:cs="Arial"/>
          <w:szCs w:val="24"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596900</wp:posOffset>
            </wp:positionH>
            <wp:positionV relativeFrom="paragraph">
              <wp:posOffset>88265</wp:posOffset>
            </wp:positionV>
            <wp:extent cx="1911350" cy="1285240"/>
            <wp:effectExtent l="0" t="0" r="0" b="0"/>
            <wp:wrapTight wrapText="bothSides">
              <wp:wrapPolygon edited="0">
                <wp:start x="0" y="0"/>
                <wp:lineTo x="0" y="21130"/>
                <wp:lineTo x="21313" y="21130"/>
                <wp:lineTo x="21313" y="0"/>
                <wp:lineTo x="0" y="0"/>
              </wp:wrapPolygon>
            </wp:wrapTight>
            <wp:docPr id="2" name="Picture 2" descr="Figure for ques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ure for question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6" t="19202" r="29899" b="7225"/>
                    <a:stretch/>
                  </pic:blipFill>
                  <pic:spPr bwMode="auto">
                    <a:xfrm>
                      <a:off x="0" y="0"/>
                      <a:ext cx="191135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231418" w:rsidRPr="007F7C2A" w:rsidSect="00352597">
      <w:type w:val="continuous"/>
      <w:pgSz w:w="12240" w:h="15840"/>
      <w:pgMar w:top="720" w:right="540" w:bottom="540" w:left="270" w:header="720" w:footer="1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5F87" w:rsidRDefault="00235F87">
      <w:r>
        <w:separator/>
      </w:r>
    </w:p>
  </w:endnote>
  <w:endnote w:type="continuationSeparator" w:id="0">
    <w:p w:rsidR="00235F87" w:rsidRDefault="00235F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iah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722F" w:rsidRDefault="005E722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5F87" w:rsidRDefault="00235F87">
      <w:r>
        <w:separator/>
      </w:r>
    </w:p>
  </w:footnote>
  <w:footnote w:type="continuationSeparator" w:id="0">
    <w:p w:rsidR="00235F87" w:rsidRDefault="00235F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9F2056"/>
    <w:multiLevelType w:val="hybridMultilevel"/>
    <w:tmpl w:val="9042AACA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5F906136"/>
    <w:multiLevelType w:val="hybridMultilevel"/>
    <w:tmpl w:val="0E3A3C1E"/>
    <w:lvl w:ilvl="0" w:tplc="A060F5C4">
      <w:start w:val="8"/>
      <w:numFmt w:val="decimal"/>
      <w:lvlText w:val="______%1."/>
      <w:lvlJc w:val="left"/>
      <w:pPr>
        <w:tabs>
          <w:tab w:val="num" w:pos="-720"/>
        </w:tabs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06F1937"/>
    <w:multiLevelType w:val="hybridMultilevel"/>
    <w:tmpl w:val="18AC0728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6CC37F3"/>
    <w:multiLevelType w:val="hybridMultilevel"/>
    <w:tmpl w:val="ADE0EE12"/>
    <w:lvl w:ilvl="0" w:tplc="07220BBC">
      <w:start w:val="29"/>
      <w:numFmt w:val="decimal"/>
      <w:lvlText w:val="%1."/>
      <w:lvlJc w:val="left"/>
      <w:pPr>
        <w:tabs>
          <w:tab w:val="num" w:pos="-630"/>
        </w:tabs>
        <w:ind w:left="-630" w:hanging="45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0"/>
        </w:tabs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0"/>
        </w:tabs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160"/>
        </w:tabs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5DE5"/>
    <w:rsid w:val="00000254"/>
    <w:rsid w:val="000016E0"/>
    <w:rsid w:val="000226B9"/>
    <w:rsid w:val="00030907"/>
    <w:rsid w:val="0004720F"/>
    <w:rsid w:val="00061C7F"/>
    <w:rsid w:val="000A3F1D"/>
    <w:rsid w:val="000C6B2F"/>
    <w:rsid w:val="000E5F8B"/>
    <w:rsid w:val="001455B3"/>
    <w:rsid w:val="00187A51"/>
    <w:rsid w:val="001A198C"/>
    <w:rsid w:val="001E2A44"/>
    <w:rsid w:val="001F0C25"/>
    <w:rsid w:val="002274DF"/>
    <w:rsid w:val="00230F72"/>
    <w:rsid w:val="00231418"/>
    <w:rsid w:val="00235F87"/>
    <w:rsid w:val="002538F8"/>
    <w:rsid w:val="00266D20"/>
    <w:rsid w:val="002B09E4"/>
    <w:rsid w:val="002F6D23"/>
    <w:rsid w:val="0032406A"/>
    <w:rsid w:val="00352597"/>
    <w:rsid w:val="00376EF3"/>
    <w:rsid w:val="00392F62"/>
    <w:rsid w:val="003D5236"/>
    <w:rsid w:val="003F25AC"/>
    <w:rsid w:val="00441402"/>
    <w:rsid w:val="00443DA3"/>
    <w:rsid w:val="00447889"/>
    <w:rsid w:val="004573CB"/>
    <w:rsid w:val="00464D6D"/>
    <w:rsid w:val="004D59CE"/>
    <w:rsid w:val="004D7A00"/>
    <w:rsid w:val="0053547E"/>
    <w:rsid w:val="00540D3B"/>
    <w:rsid w:val="00541298"/>
    <w:rsid w:val="005717C0"/>
    <w:rsid w:val="0059631A"/>
    <w:rsid w:val="00596434"/>
    <w:rsid w:val="005D32D1"/>
    <w:rsid w:val="005E1D8B"/>
    <w:rsid w:val="005E722F"/>
    <w:rsid w:val="00643E4A"/>
    <w:rsid w:val="006718BC"/>
    <w:rsid w:val="00740032"/>
    <w:rsid w:val="00741DD0"/>
    <w:rsid w:val="007604E6"/>
    <w:rsid w:val="00766459"/>
    <w:rsid w:val="00784DF2"/>
    <w:rsid w:val="007947DE"/>
    <w:rsid w:val="007F2BFF"/>
    <w:rsid w:val="007F7C2A"/>
    <w:rsid w:val="00857C04"/>
    <w:rsid w:val="008725EB"/>
    <w:rsid w:val="00885271"/>
    <w:rsid w:val="008D311F"/>
    <w:rsid w:val="009006D5"/>
    <w:rsid w:val="00904C66"/>
    <w:rsid w:val="00980ACB"/>
    <w:rsid w:val="00981B62"/>
    <w:rsid w:val="009D0617"/>
    <w:rsid w:val="00A57664"/>
    <w:rsid w:val="00A72A4A"/>
    <w:rsid w:val="00A73637"/>
    <w:rsid w:val="00A73A7F"/>
    <w:rsid w:val="00AD2848"/>
    <w:rsid w:val="00AD598B"/>
    <w:rsid w:val="00B76BA4"/>
    <w:rsid w:val="00B85935"/>
    <w:rsid w:val="00BD2BE0"/>
    <w:rsid w:val="00C85DE5"/>
    <w:rsid w:val="00CA59F2"/>
    <w:rsid w:val="00CD27EB"/>
    <w:rsid w:val="00CE0EE2"/>
    <w:rsid w:val="00CE735C"/>
    <w:rsid w:val="00D11BF2"/>
    <w:rsid w:val="00D14616"/>
    <w:rsid w:val="00D204BA"/>
    <w:rsid w:val="00D4464E"/>
    <w:rsid w:val="00D941A9"/>
    <w:rsid w:val="00DB4ECD"/>
    <w:rsid w:val="00DB75AE"/>
    <w:rsid w:val="00E57110"/>
    <w:rsid w:val="00E82F7F"/>
    <w:rsid w:val="00E977D4"/>
    <w:rsid w:val="00EE5C15"/>
    <w:rsid w:val="00F1389E"/>
    <w:rsid w:val="00F543DB"/>
    <w:rsid w:val="00F77CB9"/>
    <w:rsid w:val="00F82A09"/>
    <w:rsid w:val="00FA7B77"/>
    <w:rsid w:val="00FD00B6"/>
    <w:rsid w:val="00FD0D03"/>
    <w:rsid w:val="00FE6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865F34"/>
  <w15:docId w15:val="{B01BEAF6-3BED-4778-9299-25152D21B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sz w:val="24"/>
    </w:rPr>
  </w:style>
  <w:style w:type="paragraph" w:styleId="Heading1">
    <w:name w:val="heading 1"/>
    <w:basedOn w:val="Normal"/>
    <w:qFormat/>
    <w:pPr>
      <w:spacing w:before="100" w:beforeAutospacing="1" w:after="100" w:afterAutospacing="1"/>
      <w:outlineLvl w:val="0"/>
    </w:pPr>
    <w:rPr>
      <w:rFonts w:ascii="Arial Unicode MS" w:eastAsia="Arial Unicode MS" w:hAnsi="Arial Unicode MS" w:cs="Arial Unicode MS"/>
      <w:b/>
      <w:bCs/>
      <w:color w:val="000000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tabs>
        <w:tab w:val="center" w:pos="4320"/>
      </w:tabs>
      <w:spacing w:line="360" w:lineRule="atLeast"/>
      <w:ind w:left="-1170" w:right="-1260"/>
    </w:p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  <w:szCs w:val="24"/>
    </w:rPr>
  </w:style>
  <w:style w:type="paragraph" w:styleId="z-TopofForm">
    <w:name w:val="HTML Top of Form"/>
    <w:basedOn w:val="Normal"/>
    <w:next w:val="Normal"/>
    <w:hidden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BalloonText">
    <w:name w:val="Balloon Text"/>
    <w:basedOn w:val="Normal"/>
    <w:semiHidden/>
    <w:rsid w:val="005E722F"/>
    <w:rPr>
      <w:rFonts w:ascii="Tahoma" w:hAnsi="Tahoma" w:cs="Tahoma"/>
      <w:sz w:val="16"/>
      <w:szCs w:val="16"/>
    </w:rPr>
  </w:style>
  <w:style w:type="paragraph" w:styleId="Footer">
    <w:name w:val="footer"/>
    <w:basedOn w:val="Normal"/>
    <w:rsid w:val="005E722F"/>
    <w:pPr>
      <w:tabs>
        <w:tab w:val="center" w:pos="4320"/>
        <w:tab w:val="right" w:pos="8640"/>
      </w:tabs>
    </w:pPr>
    <w:rPr>
      <w:rFonts w:ascii="Times New Roman" w:hAnsi="Times New Roman"/>
      <w:szCs w:val="24"/>
    </w:rPr>
  </w:style>
  <w:style w:type="paragraph" w:styleId="Header">
    <w:name w:val="header"/>
    <w:basedOn w:val="Normal"/>
    <w:rsid w:val="007604E6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0A3F1D"/>
    <w:rPr>
      <w:color w:val="808080"/>
    </w:rPr>
  </w:style>
  <w:style w:type="paragraph" w:styleId="ListParagraph">
    <w:name w:val="List Paragraph"/>
    <w:basedOn w:val="Normal"/>
    <w:uiPriority w:val="34"/>
    <w:qFormat/>
    <w:rsid w:val="007F7C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.bin"/><Relationship Id="rId32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7.emf"/><Relationship Id="rId30" Type="http://schemas.openxmlformats.org/officeDocument/2006/relationships/image" Target="media/image19.wmf"/><Relationship Id="rId35" Type="http://schemas.openxmlformats.org/officeDocument/2006/relationships/fontTable" Target="fontTable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6A82E4-67A6-493A-817C-FA7F1D3373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06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tsMathLabs</vt:lpstr>
    </vt:vector>
  </TitlesOfParts>
  <Company>Home</Company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tsMathLabs</dc:title>
  <dc:creator>Matthew M. Winking</dc:creator>
  <cp:lastModifiedBy>Cim Keith</cp:lastModifiedBy>
  <cp:revision>3</cp:revision>
  <cp:lastPrinted>2018-03-19T17:37:00Z</cp:lastPrinted>
  <dcterms:created xsi:type="dcterms:W3CDTF">2018-10-09T02:54:00Z</dcterms:created>
  <dcterms:modified xsi:type="dcterms:W3CDTF">2018-10-09T03:18:00Z</dcterms:modified>
</cp:coreProperties>
</file>